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32"/>
  </p:notesMasterIdLst>
  <p:sldIdLst>
    <p:sldId id="256" r:id="rId2"/>
    <p:sldId id="257" r:id="rId3"/>
    <p:sldId id="301" r:id="rId4"/>
    <p:sldId id="282" r:id="rId5"/>
    <p:sldId id="283" r:id="rId6"/>
    <p:sldId id="284" r:id="rId7"/>
    <p:sldId id="285" r:id="rId8"/>
    <p:sldId id="302" r:id="rId9"/>
    <p:sldId id="287" r:id="rId10"/>
    <p:sldId id="288" r:id="rId11"/>
    <p:sldId id="306" r:id="rId12"/>
    <p:sldId id="294" r:id="rId13"/>
    <p:sldId id="296" r:id="rId14"/>
    <p:sldId id="297" r:id="rId15"/>
    <p:sldId id="258" r:id="rId16"/>
    <p:sldId id="260" r:id="rId17"/>
    <p:sldId id="269" r:id="rId18"/>
    <p:sldId id="264" r:id="rId19"/>
    <p:sldId id="303" r:id="rId20"/>
    <p:sldId id="304" r:id="rId21"/>
    <p:sldId id="290" r:id="rId22"/>
    <p:sldId id="289" r:id="rId23"/>
    <p:sldId id="293" r:id="rId24"/>
    <p:sldId id="292" r:id="rId25"/>
    <p:sldId id="295" r:id="rId26"/>
    <p:sldId id="298" r:id="rId27"/>
    <p:sldId id="299" r:id="rId28"/>
    <p:sldId id="300" r:id="rId29"/>
    <p:sldId id="263" r:id="rId30"/>
    <p:sldId id="305" r:id="rId3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32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18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3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1392" y="106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1T18:45:14.135" idx="15">
    <p:pos x="2786" y="603"/>
    <p:text>имх, лобач, лого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6-01T06:09:14.938" idx="32">
    <p:pos x="3110" y="1978"/>
    <p:text>таблица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31T04:32:32.243" idx="28">
    <p:pos x="4605" y="1840"/>
    <p:text>добав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29T21:58:09.852" idx="9">
    <p:pos x="1666" y="2948"/>
    <p:text>d 1000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A79C6-ED07-4761-8BAD-3D792A61B295}" type="datetimeFigureOut">
              <a:rPr lang="ru-RU" smtClean="0"/>
              <a:t>01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68FD4-B796-4C51-95E6-64953EF1D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78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B2C3F-3A2E-4C17-811D-CE55A8A6B5A9}" type="datetime1">
              <a:rPr lang="ru-RU" smtClean="0"/>
              <a:t>01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95A84-5700-4A24-B73D-42D63681A47C}" type="datetime1">
              <a:rPr lang="ru-RU" smtClean="0"/>
              <a:t>01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35702-ED76-407D-9219-DFDFCFA65CF9}" type="datetime1">
              <a:rPr lang="ru-RU" smtClean="0"/>
              <a:t>01.06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BC9C2-2147-46DA-B512-9750EBFB7FCD}" type="datetime1">
              <a:rPr lang="ru-RU" smtClean="0"/>
              <a:t>01.06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EC19003-FD66-4EE2-B2FC-54CC186F223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A72-1A47-45D8-A9AD-55F7697D1B15}" type="datetime1">
              <a:rPr lang="ru-RU" smtClean="0"/>
              <a:t>01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3" Type="http://schemas.openxmlformats.org/officeDocument/2006/relationships/image" Target="../media/image78.png"/><Relationship Id="rId7" Type="http://schemas.openxmlformats.org/officeDocument/2006/relationships/image" Target="../media/image71.png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90.png"/><Relationship Id="rId10" Type="http://schemas.openxmlformats.org/officeDocument/2006/relationships/image" Target="../media/image74.png"/><Relationship Id="rId4" Type="http://schemas.openxmlformats.org/officeDocument/2006/relationships/image" Target="../media/image80.png"/><Relationship Id="rId9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7.png"/><Relationship Id="rId7" Type="http://schemas.openxmlformats.org/officeDocument/2006/relationships/image" Target="../media/image83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540.png"/><Relationship Id="rId10" Type="http://schemas.openxmlformats.org/officeDocument/2006/relationships/image" Target="../media/image57.jpeg"/><Relationship Id="rId4" Type="http://schemas.openxmlformats.org/officeDocument/2006/relationships/image" Target="../media/image79.png"/><Relationship Id="rId9" Type="http://schemas.openxmlformats.org/officeDocument/2006/relationships/image" Target="../media/image8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image" Target="../media/image59.png"/><Relationship Id="rId7" Type="http://schemas.openxmlformats.org/officeDocument/2006/relationships/image" Target="../media/image591.png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emf"/><Relationship Id="rId11" Type="http://schemas.openxmlformats.org/officeDocument/2006/relationships/image" Target="../media/image63.png"/><Relationship Id="rId5" Type="http://schemas.openxmlformats.org/officeDocument/2006/relationships/package" Target="../embeddings/Microsoft_Excel_Worksheet.xlsx"/><Relationship Id="rId10" Type="http://schemas.openxmlformats.org/officeDocument/2006/relationships/image" Target="../media/image60.jpeg"/><Relationship Id="rId4" Type="http://schemas.openxmlformats.org/officeDocument/2006/relationships/image" Target="../media/image58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440.png"/><Relationship Id="rId7" Type="http://schemas.openxmlformats.org/officeDocument/2006/relationships/image" Target="../media/image490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10" Type="http://schemas.openxmlformats.org/officeDocument/2006/relationships/image" Target="../media/image520.png"/><Relationship Id="rId4" Type="http://schemas.openxmlformats.org/officeDocument/2006/relationships/image" Target="../media/image86.png"/><Relationship Id="rId9" Type="http://schemas.openxmlformats.org/officeDocument/2006/relationships/image" Target="../media/image5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81.png"/><Relationship Id="rId7" Type="http://schemas.openxmlformats.org/officeDocument/2006/relationships/image" Target="../media/image570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89.png"/><Relationship Id="rId9" Type="http://schemas.openxmlformats.org/officeDocument/2006/relationships/image" Target="../media/image59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3.xml"/><Relationship Id="rId3" Type="http://schemas.openxmlformats.org/officeDocument/2006/relationships/image" Target="../media/image93.png"/><Relationship Id="rId7" Type="http://schemas.openxmlformats.org/officeDocument/2006/relationships/image" Target="../media/image63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0.png"/><Relationship Id="rId4" Type="http://schemas.openxmlformats.org/officeDocument/2006/relationships/image" Target="../media/image9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0.png"/><Relationship Id="rId3" Type="http://schemas.openxmlformats.org/officeDocument/2006/relationships/image" Target="../media/image81.png"/><Relationship Id="rId7" Type="http://schemas.openxmlformats.org/officeDocument/2006/relationships/image" Target="../media/image680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10" Type="http://schemas.openxmlformats.org/officeDocument/2006/relationships/comments" Target="../comments/comment4.xml"/><Relationship Id="rId4" Type="http://schemas.openxmlformats.org/officeDocument/2006/relationships/image" Target="../media/image95.png"/><Relationship Id="rId9" Type="http://schemas.openxmlformats.org/officeDocument/2006/relationships/image" Target="../media/image70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1.jpeg"/><Relationship Id="rId4" Type="http://schemas.openxmlformats.org/officeDocument/2006/relationships/image" Target="../media/image10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3.jpeg"/><Relationship Id="rId7" Type="http://schemas.openxmlformats.org/officeDocument/2006/relationships/image" Target="../media/image108.pn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7.png"/><Relationship Id="rId5" Type="http://schemas.openxmlformats.org/officeDocument/2006/relationships/image" Target="../media/image105.jpeg"/><Relationship Id="rId4" Type="http://schemas.openxmlformats.org/officeDocument/2006/relationships/image" Target="../media/image104.jpeg"/><Relationship Id="rId9" Type="http://schemas.openxmlformats.org/officeDocument/2006/relationships/image" Target="../media/image1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png"/><Relationship Id="rId5" Type="http://schemas.openxmlformats.org/officeDocument/2006/relationships/image" Target="../media/image15.png"/><Relationship Id="rId10" Type="http://schemas.openxmlformats.org/officeDocument/2006/relationships/image" Target="../media/image18.png"/><Relationship Id="rId4" Type="http://schemas.openxmlformats.org/officeDocument/2006/relationships/image" Target="../media/image13.emf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emf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49424"/>
            <a:ext cx="9144000" cy="1260539"/>
          </a:xfrm>
        </p:spPr>
        <p:txBody>
          <a:bodyPr>
            <a:noAutofit/>
          </a:bodyPr>
          <a:lstStyle/>
          <a:p>
            <a:r>
              <a:rPr lang="ru-RU" sz="2800" b="1" dirty="0"/>
              <a:t>Моделирование процесса полимеризации композиций</a:t>
            </a:r>
            <a:br>
              <a:rPr lang="ru-RU" sz="2800" b="1" dirty="0"/>
            </a:br>
            <a:r>
              <a:rPr lang="ru-RU" sz="2800" b="1" dirty="0"/>
              <a:t>ДМЭГ/бутанол, ПЭТА/бутанол и ОКМ-2/бутанол, инициируемого системой о-хинон/амин</a:t>
            </a:r>
            <a:endParaRPr lang="ru-RU" sz="36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37466" y="4297680"/>
            <a:ext cx="6787662" cy="2560320"/>
          </a:xfrm>
        </p:spPr>
        <p:txBody>
          <a:bodyPr>
            <a:normAutofit lnSpcReduction="10000"/>
          </a:bodyPr>
          <a:lstStyle/>
          <a:p>
            <a:pPr algn="r"/>
            <a:r>
              <a:rPr lang="ru-RU" dirty="0"/>
              <a:t>Работу выполнил:</a:t>
            </a:r>
          </a:p>
          <a:p>
            <a:pPr algn="r"/>
            <a:r>
              <a:rPr lang="ru-RU" dirty="0"/>
              <a:t> студент 5 курса Крайнов Илья Олегович</a:t>
            </a:r>
          </a:p>
          <a:p>
            <a:pPr algn="r"/>
            <a:endParaRPr lang="ru-RU" dirty="0"/>
          </a:p>
          <a:p>
            <a:pPr algn="r">
              <a:lnSpc>
                <a:spcPct val="170000"/>
              </a:lnSpc>
            </a:pPr>
            <a:r>
              <a:rPr lang="ru-RU" dirty="0"/>
              <a:t>Работа выполнена в ИМХ РАН под руководством: </a:t>
            </a:r>
            <a:br>
              <a:rPr lang="ru-RU" dirty="0"/>
            </a:br>
            <a:r>
              <a:rPr lang="ru-RU" dirty="0"/>
              <a:t>к.х.н.  Арсеньева М.В.</a:t>
            </a:r>
          </a:p>
          <a:p>
            <a:pPr algn="r">
              <a:lnSpc>
                <a:spcPct val="170000"/>
              </a:lnSpc>
            </a:pPr>
            <a:r>
              <a:rPr lang="ru-RU" dirty="0"/>
              <a:t>к.ф.-м.н. </a:t>
            </a:r>
            <a:r>
              <a:rPr lang="ru-RU" dirty="0" err="1"/>
              <a:t>Полуштайцева</a:t>
            </a:r>
            <a:r>
              <a:rPr lang="ru-RU" dirty="0"/>
              <a:t> Ю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/>
              <a:t>Ингибирование </a:t>
            </a:r>
            <a:r>
              <a:rPr lang="ru-RU" dirty="0"/>
              <a:t>и обры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289" y="767928"/>
            <a:ext cx="4140233" cy="518527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5268206" y="884544"/>
            <a:ext cx="3170944" cy="3534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37" y="1820475"/>
            <a:ext cx="6956623" cy="1588340"/>
          </a:xfrm>
          <a:prstGeom prst="rect">
            <a:avLst/>
          </a:prstGeom>
          <a:ln w="28575">
            <a:noFill/>
          </a:ln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24" y="5290151"/>
            <a:ext cx="3729553" cy="675880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913AF0E-229F-4C1A-9A3C-E03D8737786A}"/>
              </a:ext>
            </a:extLst>
          </p:cNvPr>
          <p:cNvGrpSpPr/>
          <p:nvPr/>
        </p:nvGrpSpPr>
        <p:grpSpPr>
          <a:xfrm>
            <a:off x="4826668" y="5503748"/>
            <a:ext cx="3672675" cy="365125"/>
            <a:chOff x="4624277" y="5009095"/>
            <a:chExt cx="4391707" cy="436609"/>
          </a:xfrm>
        </p:grpSpPr>
        <p:pic>
          <p:nvPicPr>
            <p:cNvPr id="36" name="Рисунок 35">
              <a:extLst>
                <a:ext uri="{FF2B5EF4-FFF2-40B4-BE49-F238E27FC236}">
                  <a16:creationId xmlns:a16="http://schemas.microsoft.com/office/drawing/2014/main" id="{8FE44C38-1CB2-4EEC-9FE0-D4EBAB6206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5020" r="72106"/>
            <a:stretch/>
          </p:blipFill>
          <p:spPr>
            <a:xfrm>
              <a:off x="4624277" y="5021118"/>
              <a:ext cx="1244686" cy="414691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F54B1444-5E60-4744-8327-10769F91DF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5893880" y="5009095"/>
              <a:ext cx="3122104" cy="436609"/>
            </a:xfrm>
            <a:prstGeom prst="rect">
              <a:avLst/>
            </a:prstGeom>
          </p:spPr>
        </p:pic>
      </p:grp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3B0310-FB51-493D-A535-3223B643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0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5838E68-C62F-4F9B-BD2A-887B38752BBF}"/>
              </a:ext>
            </a:extLst>
          </p:cNvPr>
          <p:cNvSpPr/>
          <p:nvPr/>
        </p:nvSpPr>
        <p:spPr>
          <a:xfrm>
            <a:off x="626655" y="696687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128FAAB-4106-4D79-B1D3-358B3D24351D}"/>
              </a:ext>
            </a:extLst>
          </p:cNvPr>
          <p:cNvSpPr/>
          <p:nvPr/>
        </p:nvSpPr>
        <p:spPr>
          <a:xfrm>
            <a:off x="622407" y="1759205"/>
            <a:ext cx="7892943" cy="3179798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200356" y="495971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938BB7-2D7D-4A81-8616-931AEDFDEB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7077" y="3549815"/>
            <a:ext cx="4203201" cy="1332483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6E50BDE-A868-4AC4-B623-623232FD7E15}"/>
              </a:ext>
            </a:extLst>
          </p:cNvPr>
          <p:cNvSpPr/>
          <p:nvPr/>
        </p:nvSpPr>
        <p:spPr>
          <a:xfrm>
            <a:off x="7078980" y="937260"/>
            <a:ext cx="163830" cy="2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67070AD-F16F-40E8-B41F-FDA1D66E78C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80419" y="18100"/>
            <a:ext cx="9144000" cy="36047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C5021F-3BB3-41C4-BB9B-8ED3B3E243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80419" y="3996132"/>
            <a:ext cx="9144000" cy="326391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C197ACF-3E6A-467D-9F4D-9E728E69FB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80419" y="-2241132"/>
            <a:ext cx="794385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1312AC-6854-48CB-A270-39D8F0987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E671043-89C3-482E-AA4F-939CB0CDD0E8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6267A898-19AD-4CBF-87EB-79B67BCB8C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лияние констант скорости на кинетику</a:t>
            </a:r>
          </a:p>
        </p:txBody>
      </p:sp>
    </p:spTree>
    <p:extLst>
      <p:ext uri="{BB962C8B-B14F-4D97-AF65-F5344CB8AC3E}">
        <p14:creationId xmlns:p14="http://schemas.microsoft.com/office/powerpoint/2010/main" val="21561756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ОКМ-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8555" y="4542251"/>
            <a:ext cx="6779049" cy="23372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60753" y="5530995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60" y="566048"/>
            <a:ext cx="7690601" cy="39073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09203" y="2326559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783872"/>
            <a:ext cx="466344" cy="388791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703229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A770AD-EC40-4BA0-B91F-3B1DD0C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2</a:t>
            </a:fld>
            <a:endParaRPr lang="ru-RU" dirty="0"/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DC49668-EAE0-480C-8FED-4774A9633500}"/>
              </a:ext>
            </a:extLst>
          </p:cNvPr>
          <p:cNvGrpSpPr/>
          <p:nvPr/>
        </p:nvGrpSpPr>
        <p:grpSpPr>
          <a:xfrm>
            <a:off x="6365726" y="4593659"/>
            <a:ext cx="726440" cy="507832"/>
            <a:chOff x="7482840" y="4674566"/>
            <a:chExt cx="726440" cy="507832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8CB83C9E-7450-4C1A-8CDB-9E7C85B0C10F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E70B1B83-D571-4B50-BAEE-416F5BBFC970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82F8B400-6F9E-4BB7-8D70-7EC2F636F6A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B11C41-CDF5-4653-BE6E-F2AFEFAE4C88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AD73DB1-35D5-41F0-804A-39C053EB7EA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2495296-B72B-457A-B405-076491741B5F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8484036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ДМЭГ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471" y="4516280"/>
            <a:ext cx="6826134" cy="23372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79" y="661118"/>
            <a:ext cx="7710678" cy="38090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0AD1D0-E985-4E1E-B9B7-2DEDCB6E0E03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6" y="3115712"/>
            <a:ext cx="2437015" cy="105695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1645052" y="3943064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4F531F-FD36-45D4-9E24-DD4149E5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3</a:t>
            </a:fld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BE3497E6-954E-4A67-A0B9-8B8A82BD8AF7}"/>
              </a:ext>
            </a:extLst>
          </p:cNvPr>
          <p:cNvGrpSpPr/>
          <p:nvPr/>
        </p:nvGrpSpPr>
        <p:grpSpPr>
          <a:xfrm>
            <a:off x="582005" y="4625998"/>
            <a:ext cx="726440" cy="507832"/>
            <a:chOff x="7482840" y="4674566"/>
            <a:chExt cx="726440" cy="507832"/>
          </a:xfrm>
        </p:grpSpPr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7773FB03-5682-4F93-8CD6-FF0FEBD45AAD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8A5E5C3C-A50E-46C3-A162-5121640116B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7CA0C1DA-5372-4D8B-884C-A56B5B38E46D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E43834-418B-4E54-A221-5FD4D83C9F8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6DFEAAE-77E5-4875-9C36-D3B19A1E6B98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4D34F412-27CF-4576-9F38-5B1312CC71F6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31878395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34" y="646890"/>
            <a:ext cx="7723370" cy="3830754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кинетики ПЭ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4895" y="4532533"/>
            <a:ext cx="6826134" cy="232299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49628" y="553099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9377" y="3475978"/>
            <a:ext cx="160160" cy="696686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>
            <a:extLst>
              <a:ext uri="{FF2B5EF4-FFF2-40B4-BE49-F238E27FC236}">
                <a16:creationId xmlns:a16="http://schemas.microsoft.com/office/drawing/2014/main" id="{AA68AE41-2B5F-406F-8A21-454AE68341A8}"/>
              </a:ext>
            </a:extLst>
          </p:cNvPr>
          <p:cNvSpPr/>
          <p:nvPr/>
        </p:nvSpPr>
        <p:spPr>
          <a:xfrm rot="16200000">
            <a:off x="683244" y="3943063"/>
            <a:ext cx="1056951" cy="1197864"/>
          </a:xfrm>
          <a:prstGeom prst="arc">
            <a:avLst>
              <a:gd name="adj1" fmla="val 13496778"/>
              <a:gd name="adj2" fmla="val 186897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89BCFA-A221-48A1-8691-B4693CC7C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4</a:t>
            </a:fld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DB4D8CD-7839-4F39-BB76-EED6C4AB130F}"/>
              </a:ext>
            </a:extLst>
          </p:cNvPr>
          <p:cNvSpPr txBox="1"/>
          <p:nvPr/>
        </p:nvSpPr>
        <p:spPr>
          <a:xfrm>
            <a:off x="7968476" y="419742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6F0B9E-E737-4AF4-8084-D8BFAAC605D2}"/>
              </a:ext>
            </a:extLst>
          </p:cNvPr>
          <p:cNvSpPr txBox="1"/>
          <p:nvPr/>
        </p:nvSpPr>
        <p:spPr>
          <a:xfrm>
            <a:off x="6885449" y="658611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4E43C7D0-B65B-4769-B207-3580BC0774EA}"/>
              </a:ext>
            </a:extLst>
          </p:cNvPr>
          <p:cNvGrpSpPr/>
          <p:nvPr/>
        </p:nvGrpSpPr>
        <p:grpSpPr>
          <a:xfrm>
            <a:off x="6365726" y="4593659"/>
            <a:ext cx="726440" cy="507832"/>
            <a:chOff x="7482840" y="4674566"/>
            <a:chExt cx="726440" cy="507832"/>
          </a:xfrm>
        </p:grpSpPr>
        <p:sp>
          <p:nvSpPr>
            <p:cNvPr id="34" name="Прямоугольник 33">
              <a:extLst>
                <a:ext uri="{FF2B5EF4-FFF2-40B4-BE49-F238E27FC236}">
                  <a16:creationId xmlns:a16="http://schemas.microsoft.com/office/drawing/2014/main" id="{378B8D0A-D333-45DF-BB59-4A355FF7239A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id="{C1DA3E9F-4588-4306-A8D8-2D562EA992C9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B17B482E-544C-4382-8FC1-8861F72269D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F752F4-A9C7-4451-B901-E076ACC6DE3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0912ECC-6456-47CB-B87D-721CEA72D13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33063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исание диффузионной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5240" y="2377435"/>
            <a:ext cx="3971778" cy="3682217"/>
            <a:chOff x="-12278" y="2172884"/>
            <a:chExt cx="3199358" cy="3682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802" r="-2157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05175" name="Object 23">
                        <a:extLst>
                          <a:ext uri="{FF2B5EF4-FFF2-40B4-BE49-F238E27FC236}">
                            <a16:creationId xmlns:a16="http://schemas.microsoft.com/office/drawing/2014/main" id="{EB860F9C-C3A4-44BD-BBC5-67BBD5F8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определяющие, контраст ком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DB68B7-65E1-471A-994B-6FF33DDDA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ФФУЗИЯ. ВЯЗКОСТЬ</a:t>
            </a:r>
          </a:p>
        </p:txBody>
      </p:sp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0" y="3014526"/>
            <a:ext cx="4612311" cy="2663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blipFill>
                <a:blip r:embed="rId3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ru-RU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num>
                        <m:den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br>
                  <a:rPr lang="ru-RU" sz="2400" b="0" i="1" dirty="0">
                    <a:latin typeface="Cambria Math" panose="02040503050406030204" pitchFamily="18" charset="0"/>
                  </a:rPr>
                </a:br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42751" y="63954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r>
              <a:rPr lang="ru-RU" sz="2000" b="1" dirty="0"/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-74823" y="1767467"/>
            <a:ext cx="4646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r>
              <a:rPr lang="ru-RU" sz="2000" b="1" dirty="0"/>
              <a:t>: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0" y="5704359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273" y="6054680"/>
                <a:ext cx="4970042" cy="7838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>
            <a:extLst>
              <a:ext uri="{FF2B5EF4-FFF2-40B4-BE49-F238E27FC236}">
                <a16:creationId xmlns:a16="http://schemas.microsoft.com/office/drawing/2014/main" id="{A75C50D6-B772-4D9C-852C-964EC62B22B5}"/>
              </a:ext>
            </a:extLst>
          </p:cNvPr>
          <p:cNvSpPr/>
          <p:nvPr/>
        </p:nvSpPr>
        <p:spPr>
          <a:xfrm flipH="1">
            <a:off x="2809235" y="218424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8662BEF-B2B7-4312-8F37-402E0B35F5FF}"/>
              </a:ext>
            </a:extLst>
          </p:cNvPr>
          <p:cNvSpPr/>
          <p:nvPr/>
        </p:nvSpPr>
        <p:spPr>
          <a:xfrm flipH="1">
            <a:off x="2755909" y="204450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ACB68CE6-1767-4C04-8E3F-13F8E5C1D988}"/>
              </a:ext>
            </a:extLst>
          </p:cNvPr>
          <p:cNvSpPr/>
          <p:nvPr/>
        </p:nvSpPr>
        <p:spPr>
          <a:xfrm flipH="1">
            <a:off x="2676312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8EA92F35-6427-47DA-B870-2B55BC2F69FC}"/>
              </a:ext>
            </a:extLst>
          </p:cNvPr>
          <p:cNvSpPr/>
          <p:nvPr/>
        </p:nvSpPr>
        <p:spPr>
          <a:xfrm flipH="1">
            <a:off x="2551659" y="2000528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DA61D520-7ADD-457B-B7A3-079DBBDAA597}"/>
              </a:ext>
            </a:extLst>
          </p:cNvPr>
          <p:cNvSpPr/>
          <p:nvPr/>
        </p:nvSpPr>
        <p:spPr>
          <a:xfrm flipH="1">
            <a:off x="2655062" y="2054193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B32A412A-CB60-48CF-9E6E-364802FE22E1}"/>
              </a:ext>
            </a:extLst>
          </p:cNvPr>
          <p:cNvSpPr/>
          <p:nvPr/>
        </p:nvSpPr>
        <p:spPr>
          <a:xfrm flipH="1">
            <a:off x="2482399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09713678-6FA8-4A48-AF41-EABF7A5F82B4}"/>
              </a:ext>
            </a:extLst>
          </p:cNvPr>
          <p:cNvSpPr/>
          <p:nvPr/>
        </p:nvSpPr>
        <p:spPr>
          <a:xfrm flipH="1">
            <a:off x="2619121" y="21848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9D6DB4-2385-467A-AB8E-86E59D67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6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/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ru-RU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270" y="3569300"/>
                <a:ext cx="4564271" cy="19920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7A34BA12-40B1-4750-8CF8-296D15B62346}"/>
              </a:ext>
            </a:extLst>
          </p:cNvPr>
          <p:cNvSpPr txBox="1"/>
          <p:nvPr/>
        </p:nvSpPr>
        <p:spPr>
          <a:xfrm>
            <a:off x="4614751" y="3114537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: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/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655" y="6028795"/>
                <a:ext cx="5384801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CA1ABB42-935D-409A-838B-F21B9AC1CC68}"/>
              </a:ext>
            </a:extLst>
          </p:cNvPr>
          <p:cNvSpPr txBox="1"/>
          <p:nvPr/>
        </p:nvSpPr>
        <p:spPr>
          <a:xfrm>
            <a:off x="4170172" y="5715932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/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32EE737-1171-4804-B983-E4165F937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636" y="671022"/>
                <a:ext cx="2661920" cy="6565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C51B7273-C166-4331-87CC-12776B1490FD}"/>
              </a:ext>
            </a:extLst>
          </p:cNvPr>
          <p:cNvSpPr txBox="1"/>
          <p:nvPr/>
        </p:nvSpPr>
        <p:spPr>
          <a:xfrm>
            <a:off x="4574440" y="316694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Ньютона:</a:t>
            </a:r>
          </a:p>
        </p:txBody>
      </p:sp>
      <p:grpSp>
        <p:nvGrpSpPr>
          <p:cNvPr id="78" name="Группа 77">
            <a:extLst>
              <a:ext uri="{FF2B5EF4-FFF2-40B4-BE49-F238E27FC236}">
                <a16:creationId xmlns:a16="http://schemas.microsoft.com/office/drawing/2014/main" id="{B63955FA-ED2B-4D9B-9EE4-2F287EE378E5}"/>
              </a:ext>
            </a:extLst>
          </p:cNvPr>
          <p:cNvGrpSpPr/>
          <p:nvPr/>
        </p:nvGrpSpPr>
        <p:grpSpPr>
          <a:xfrm>
            <a:off x="5138109" y="1367626"/>
            <a:ext cx="3681703" cy="2111146"/>
            <a:chOff x="15711" y="709762"/>
            <a:chExt cx="4927132" cy="2618711"/>
          </a:xfrm>
        </p:grpSpPr>
        <p:pic>
          <p:nvPicPr>
            <p:cNvPr id="79" name="Picture 2">
              <a:extLst>
                <a:ext uri="{FF2B5EF4-FFF2-40B4-BE49-F238E27FC236}">
                  <a16:creationId xmlns:a16="http://schemas.microsoft.com/office/drawing/2014/main" id="{32CAD608-C314-4A58-8972-591AAFB9704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0" name="Picture 2">
              <a:extLst>
                <a:ext uri="{FF2B5EF4-FFF2-40B4-BE49-F238E27FC236}">
                  <a16:creationId xmlns:a16="http://schemas.microsoft.com/office/drawing/2014/main" id="{8F1D4EE2-D12A-43CE-995C-C5C086B3F1E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BA0C950E-7C57-487C-AC4E-A45419A0523C}"/>
              </a:ext>
            </a:extLst>
          </p:cNvPr>
          <p:cNvSpPr txBox="1"/>
          <p:nvPr/>
        </p:nvSpPr>
        <p:spPr>
          <a:xfrm>
            <a:off x="4594595" y="3486706"/>
            <a:ext cx="4612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 Стокса:</a:t>
            </a:r>
          </a:p>
        </p:txBody>
      </p: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75618"/>
            <a:ext cx="4554197" cy="3187938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Нахождение вязкостей и коэффициентов диффуз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54B3A2B-1349-4267-B980-E3E524E9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7</a:t>
            </a:fld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411D0B9-6262-49DE-A966-538C721E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58621"/>
              </p:ext>
            </p:extLst>
          </p:nvPr>
        </p:nvGraphicFramePr>
        <p:xfrm>
          <a:off x="1580312" y="4029076"/>
          <a:ext cx="6094412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Worksheet" r:id="rId5" imgW="4853796" imgH="1409780" progId="Excel.Sheet.12">
                  <p:embed/>
                </p:oleObj>
              </mc:Choice>
              <mc:Fallback>
                <p:oleObj name="Worksheet" r:id="rId5" imgW="4853796" imgH="140978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0312" y="4029076"/>
                        <a:ext cx="6094412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DF2F980-528B-47CD-86AC-34ECED432226}"/>
              </a:ext>
            </a:extLst>
          </p:cNvPr>
          <p:cNvSpPr/>
          <p:nvPr/>
        </p:nvSpPr>
        <p:spPr>
          <a:xfrm>
            <a:off x="4523594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/>
              <p:nvPr/>
            </p:nvSpPr>
            <p:spPr>
              <a:xfrm>
                <a:off x="4662834" y="396849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834" y="3968493"/>
                <a:ext cx="518026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87B858A-6EFF-4436-AAA9-B285993BBDBF}"/>
              </a:ext>
            </a:extLst>
          </p:cNvPr>
          <p:cNvSpPr/>
          <p:nvPr/>
        </p:nvSpPr>
        <p:spPr>
          <a:xfrm>
            <a:off x="3670860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/>
              <p:nvPr/>
            </p:nvSpPr>
            <p:spPr>
              <a:xfrm>
                <a:off x="3764380" y="3983733"/>
                <a:ext cx="518026" cy="394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380" y="3983733"/>
                <a:ext cx="518026" cy="394019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4942B90-529C-4690-9FC9-7B9E641CEE18}"/>
              </a:ext>
            </a:extLst>
          </p:cNvPr>
          <p:cNvSpPr/>
          <p:nvPr/>
        </p:nvSpPr>
        <p:spPr>
          <a:xfrm>
            <a:off x="2865301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/>
              <p:nvPr/>
            </p:nvSpPr>
            <p:spPr>
              <a:xfrm>
                <a:off x="2943581" y="396849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26C6000D-5759-4279-8D15-8AA626D6FA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581" y="3968493"/>
                <a:ext cx="518026" cy="369332"/>
              </a:xfrm>
              <a:prstGeom prst="rect">
                <a:avLst/>
              </a:prstGeom>
              <a:blipFill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Объект 22">
            <a:extLst>
              <a:ext uri="{FF2B5EF4-FFF2-40B4-BE49-F238E27FC236}">
                <a16:creationId xmlns:a16="http://schemas.microsoft.com/office/drawing/2014/main" id="{42B08FF6-1AED-43BE-9267-9551EDD0070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27518" y="700425"/>
            <a:ext cx="4518758" cy="3163130"/>
          </a:xfrm>
          <a:prstGeom prst="rect">
            <a:avLst/>
          </a:prstGeom>
        </p:spPr>
      </p:pic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2D8ADEE-5639-4121-BBE4-F04F1FC8612C}"/>
              </a:ext>
            </a:extLst>
          </p:cNvPr>
          <p:cNvSpPr/>
          <p:nvPr/>
        </p:nvSpPr>
        <p:spPr>
          <a:xfrm>
            <a:off x="6102665" y="4104813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/>
              <p:nvPr/>
            </p:nvSpPr>
            <p:spPr>
              <a:xfrm>
                <a:off x="6241905" y="3995162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905" y="3995162"/>
                <a:ext cx="51802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6FD0E10-A0E6-4400-9570-53E94C6F24B8}"/>
              </a:ext>
            </a:extLst>
          </p:cNvPr>
          <p:cNvSpPr/>
          <p:nvPr/>
        </p:nvSpPr>
        <p:spPr>
          <a:xfrm>
            <a:off x="5390113" y="410481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/>
              <p:nvPr/>
            </p:nvSpPr>
            <p:spPr>
              <a:xfrm>
                <a:off x="5483633" y="398373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633" y="3983733"/>
                <a:ext cx="518026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/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9C0BDE40-F756-4586-8AB4-90E89A3F8BE2}"/>
              </a:ext>
            </a:extLst>
          </p:cNvPr>
          <p:cNvSpPr/>
          <p:nvPr/>
        </p:nvSpPr>
        <p:spPr>
          <a:xfrm>
            <a:off x="6992579" y="4090307"/>
            <a:ext cx="207512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/>
              <p:nvPr/>
            </p:nvSpPr>
            <p:spPr>
              <a:xfrm>
                <a:off x="6861049" y="399903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049" y="3999033"/>
                <a:ext cx="518026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5298999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динамические вязкости и плотности систем:</a:t>
            </a:r>
          </a:p>
          <a:p>
            <a:pPr marL="457200" lvl="1" indent="0" algn="just">
              <a:spcBef>
                <a:spcPts val="600"/>
              </a:spcBef>
              <a:buNone/>
            </a:pPr>
            <a:r>
              <a:rPr lang="ru-RU" sz="2600" dirty="0"/>
              <a:t>ОКМ-2, </a:t>
            </a:r>
            <a:r>
              <a:rPr lang="en-US" sz="2600" dirty="0"/>
              <a:t>PETA, DMEG</a:t>
            </a:r>
            <a:r>
              <a:rPr lang="ru-RU" sz="2600" dirty="0"/>
              <a:t> – бутанол-1 при составах 0-20% по массе бутанола-1 и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Установлены зависимости вязкости от</a:t>
            </a:r>
            <a:r>
              <a:rPr lang="en-US" sz="2600" dirty="0"/>
              <a:t> </a:t>
            </a:r>
            <a:r>
              <a:rPr lang="ru-RU" sz="2600" dirty="0"/>
              <a:t>состава смесей и температуры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Оценены коэффициенты диффузии при помощи молекулярной динамики;</a:t>
            </a:r>
            <a:endParaRPr lang="en-US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 Экспериментально показана зависимость свойства полученных полимерных материалов от коэффициента диффузии мономеров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F73FE30-147B-4AC2-BDFE-F38AE5D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1EF0130-17C1-4B1B-AA22-58A8D7397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97B38FEE-F4C9-4AC4-A0A3-F064C1688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1120" y="2772954"/>
            <a:ext cx="9144000" cy="696686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пасибо за внимание !</a:t>
            </a:r>
          </a:p>
        </p:txBody>
      </p:sp>
    </p:spTree>
    <p:extLst>
      <p:ext uri="{BB962C8B-B14F-4D97-AF65-F5344CB8AC3E}">
        <p14:creationId xmlns:p14="http://schemas.microsoft.com/office/powerpoint/2010/main" val="4839247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696687"/>
            <a:ext cx="9144000" cy="2284257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ДМЭГ/бутанол, ПЭТА/бутанол, ОКМ-2/бутанол,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ru-RU" sz="2400" dirty="0"/>
              <a:t>инициируемой системой о-хинон/амин, </a:t>
            </a:r>
            <a:br>
              <a:rPr lang="ru-RU" sz="2400" dirty="0"/>
            </a:br>
            <a:r>
              <a:rPr lang="ru-RU" sz="2400" dirty="0"/>
              <a:t>которая учитывает кинетику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и диффузионные процессы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BEA0BCF7-85FA-4F07-9922-5D7A4FE68EF4}"/>
              </a:ext>
            </a:extLst>
          </p:cNvPr>
          <p:cNvSpPr txBox="1">
            <a:spLocks/>
          </p:cNvSpPr>
          <p:nvPr/>
        </p:nvSpPr>
        <p:spPr>
          <a:xfrm>
            <a:off x="0" y="2895978"/>
            <a:ext cx="9144000" cy="4398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 dirty="0"/>
              <a:t>Задачи: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Построение системы дифференциальных уравнений для описания механизма фотовосстановления и полимеризации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Изучение влияния параметров (констант скоростей) на концентрацию действующих компонентов в системе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Выбор наиболее оптимального метода численного решения системы.</a:t>
            </a:r>
          </a:p>
          <a:p>
            <a:pPr marL="804863" indent="-447675">
              <a:buFont typeface="Wingdings" panose="05000000000000000000" pitchFamily="2" charset="2"/>
              <a:buChar char="q"/>
            </a:pPr>
            <a:r>
              <a:rPr lang="ru-RU" dirty="0"/>
              <a:t>Оценка коэффициентов диффузии компонентов.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Учет диффузионных процессов при полимеризации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sz="2400" dirty="0"/>
          </a:p>
          <a:p>
            <a:pPr marL="457200" indent="-45720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DA817DF-14E5-4F5C-81AE-73990DED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20</a:t>
            </a:fld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5B4C2C-2D0A-4396-A0D2-72DC1D17CB86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43A2FD59-BEE9-4F3B-A395-A0F1C2198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Благодарности</a:t>
            </a:r>
          </a:p>
        </p:txBody>
      </p:sp>
    </p:spTree>
    <p:extLst>
      <p:ext uri="{BB962C8B-B14F-4D97-AF65-F5344CB8AC3E}">
        <p14:creationId xmlns:p14="http://schemas.microsoft.com/office/powerpoint/2010/main" val="22592199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594360"/>
            <a:ext cx="7892943" cy="277983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CF0464-26DA-477F-AC7F-A4F6254A47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3734913"/>
            <a:ext cx="7892944" cy="2395921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197233" y="3374192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77591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8680" y="590882"/>
            <a:ext cx="7406640" cy="368746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85ADB1-EB73-4638-A48C-FAD0640C285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5139" y="4370665"/>
            <a:ext cx="8577074" cy="2443134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4303633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18514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шибка редукции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247"/>
            <a:ext cx="8936736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382152" y="524861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382152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4983480" y="339926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701736" y="3173013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9C77EF9-3F19-44B8-A192-A3624C35A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90243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633738E-B3E0-468F-9787-E59B9346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шибка редукции схемы полимеризаци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D687ED-B237-4DEF-B655-9CD6FA5FD10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1" y="605247"/>
            <a:ext cx="8864594" cy="57278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216DBD-12B1-4CF6-91B0-6073C263952E}"/>
              </a:ext>
            </a:extLst>
          </p:cNvPr>
          <p:cNvSpPr txBox="1"/>
          <p:nvPr/>
        </p:nvSpPr>
        <p:spPr>
          <a:xfrm>
            <a:off x="1202944" y="605247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27CE5F-0E54-4C73-B509-A5C66D5F464C}"/>
              </a:ext>
            </a:extLst>
          </p:cNvPr>
          <p:cNvSpPr txBox="1"/>
          <p:nvPr/>
        </p:nvSpPr>
        <p:spPr>
          <a:xfrm>
            <a:off x="588264" y="336282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47759-9ECC-4682-8A53-09AFC64F915F}"/>
              </a:ext>
            </a:extLst>
          </p:cNvPr>
          <p:cNvSpPr txBox="1"/>
          <p:nvPr/>
        </p:nvSpPr>
        <p:spPr>
          <a:xfrm>
            <a:off x="5036820" y="3372533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4193FF-AAE6-492D-9FC8-89C8DF44006B}"/>
              </a:ext>
            </a:extLst>
          </p:cNvPr>
          <p:cNvSpPr txBox="1"/>
          <p:nvPr/>
        </p:nvSpPr>
        <p:spPr>
          <a:xfrm>
            <a:off x="8674000" y="3244334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5B91AE-B947-4538-8B60-27B07B6F49B0}"/>
              </a:ext>
            </a:extLst>
          </p:cNvPr>
          <p:cNvSpPr txBox="1"/>
          <p:nvPr/>
        </p:nvSpPr>
        <p:spPr>
          <a:xfrm>
            <a:off x="19427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C48E7F-C550-4CC2-B496-7EB25EC73608}"/>
              </a:ext>
            </a:extLst>
          </p:cNvPr>
          <p:cNvSpPr txBox="1"/>
          <p:nvPr/>
        </p:nvSpPr>
        <p:spPr>
          <a:xfrm>
            <a:off x="6819596" y="6238517"/>
            <a:ext cx="4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, </a:t>
            </a:r>
            <a:r>
              <a:rPr lang="ru-RU" dirty="0"/>
              <a:t>с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496659C-2E23-432C-93A8-A1BB8AA3F4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657228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FF2F154-03CE-42AF-93E2-A2513712BE7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-1" y="5038594"/>
            <a:ext cx="4527344" cy="149504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CE66FB7-5679-451D-861B-614DACAD90F1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604464" y="5038594"/>
            <a:ext cx="4527344" cy="1495044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01AB1DE-0EAB-4153-BBE0-6897B43AA6B9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597109" y="2027199"/>
            <a:ext cx="4527344" cy="1495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dirty="0"/>
                  <a:t>Вли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333" t="-2632" b="-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1336" y="3613016"/>
            <a:ext cx="4512103" cy="292589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882" y="560833"/>
            <a:ext cx="4527345" cy="296875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063107-742F-4A70-9D2A-714863979B2A}"/>
              </a:ext>
            </a:extLst>
          </p:cNvPr>
          <p:cNvPicPr/>
          <p:nvPr/>
        </p:nvPicPr>
        <p:blipFill rotWithShape="1">
          <a:blip r:embed="rId6"/>
          <a:srcRect b="648"/>
          <a:stretch/>
        </p:blipFill>
        <p:spPr bwMode="auto">
          <a:xfrm>
            <a:off x="4663440" y="3582618"/>
            <a:ext cx="4465320" cy="29562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5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659590"/>
            <a:ext cx="4527344" cy="2869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21" y="2482334"/>
                <a:ext cx="636776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𝑖𝑓𝑓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ru-RU" sz="3200" i="1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341" y="2482334"/>
                <a:ext cx="688907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/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0428F2EA-2BD1-41F6-85EA-412412009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63085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𝑑𝑄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𝑠</m:t>
                        </m:r>
                      </m:sub>
                    </m:sSub>
                  </m:oMath>
                </a14:m>
                <a:r>
                  <a:rPr lang="ru-RU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3563111"/>
            <a:ext cx="4509629" cy="297300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659" y="589485"/>
            <a:ext cx="4515187" cy="2934003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6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" y="560666"/>
            <a:ext cx="4527380" cy="29626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927883" cy="619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74" y="5136880"/>
                <a:ext cx="1600310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𝑟𝐷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𝑑𝑖𝑠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918" y="2202489"/>
                <a:ext cx="1566519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13529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48455"/>
            <a:ext cx="4500554" cy="2887664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7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574" y="606786"/>
            <a:ext cx="4496865" cy="28964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673" y="2477500"/>
                <a:ext cx="1237711" cy="6227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𝑛h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498" y="5412364"/>
                <a:ext cx="101406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44749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sz="2400" dirty="0"/>
                  <a:t>Влияние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</m:sSub>
                  </m:oMath>
                </a14:m>
                <a:r>
                  <a:rPr lang="en-US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𝑒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r>
                  <a:rPr lang="ru-RU" sz="2400" dirty="0"/>
                  <a:t> на конверсию</a:t>
                </a:r>
              </a:p>
            </p:txBody>
          </p:sp>
        </mc:Choice>
        <mc:Fallback xmlns="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000"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C44089-6A2F-4862-8602-3E8173346E7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" y="3602878"/>
            <a:ext cx="4521416" cy="293324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536" y="542582"/>
            <a:ext cx="4462174" cy="2974632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8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92" y="560870"/>
            <a:ext cx="4539536" cy="2971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5" y="2496478"/>
                <a:ext cx="19974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/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660EA207-9976-4487-A3DE-40155E771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13" y="5393383"/>
                <a:ext cx="18464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/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𝑒𝑟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5D0121E2-BE51-4F84-B449-65A8776B5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650" y="2496479"/>
                <a:ext cx="1681038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17916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D95CF5-9E3B-46A9-A2F2-B26A57626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041145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гирующие вещества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19655"/>
              </p:ext>
            </p:extLst>
          </p:nvPr>
        </p:nvGraphicFramePr>
        <p:xfrm>
          <a:off x="3857625" y="3109119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9FFD73B-3EE7-4FBD-9965-B9797A2FD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625" y="3109119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17537"/>
              </p:ext>
            </p:extLst>
          </p:nvPr>
        </p:nvGraphicFramePr>
        <p:xfrm>
          <a:off x="159079" y="5272628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ED367ED-652A-46AD-A31C-DEC224E0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079" y="5272628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64968"/>
              </p:ext>
            </p:extLst>
          </p:nvPr>
        </p:nvGraphicFramePr>
        <p:xfrm>
          <a:off x="159079" y="861255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CS ChemDraw Drawing" r:id="rId7" imgW="7313666" imgH="1406402" progId="ChemDraw.Document.6.0">
                  <p:embed/>
                </p:oleObj>
              </mc:Choice>
              <mc:Fallback>
                <p:oleObj name="CS ChemDraw Drawing" r:id="rId7" imgW="7313666" imgH="1406402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92E9306C-537B-4927-8F72-CDDB6C8A8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079" y="861255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7F4015A-0BEC-4E4E-9774-C6B0C70CF03C}"/>
              </a:ext>
            </a:extLst>
          </p:cNvPr>
          <p:cNvGrpSpPr/>
          <p:nvPr/>
        </p:nvGrpSpPr>
        <p:grpSpPr>
          <a:xfrm>
            <a:off x="158750" y="2743200"/>
            <a:ext cx="3352800" cy="2052638"/>
            <a:chOff x="158750" y="2536899"/>
            <a:chExt cx="3352800" cy="2052638"/>
          </a:xfrm>
        </p:grpSpPr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E48A6BED-AA11-4D4C-ACEF-6458E3E2A9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377190"/>
                </p:ext>
              </p:extLst>
            </p:nvPr>
          </p:nvGraphicFramePr>
          <p:xfrm>
            <a:off x="158750" y="2536899"/>
            <a:ext cx="3352800" cy="205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8" name="CS ChemDraw Drawing" r:id="rId9" imgW="3352723" imgH="2052794" progId="ChemDraw.Document.6.0">
                    <p:embed/>
                  </p:oleObj>
                </mc:Choice>
                <mc:Fallback>
                  <p:oleObj name="CS ChemDraw Drawing" r:id="rId9" imgW="3352723" imgH="2052794" progId="ChemDraw.Document.6.0">
                    <p:embed/>
                    <p:pic>
                      <p:nvPicPr>
                        <p:cNvPr id="14" name="Объект 13">
                          <a:extLst>
                            <a:ext uri="{FF2B5EF4-FFF2-40B4-BE49-F238E27FC236}">
                              <a16:creationId xmlns:a16="http://schemas.microsoft.com/office/drawing/2014/main" id="{E48A6BED-AA11-4D4C-ACEF-6458E3E2A9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750" y="2536899"/>
                          <a:ext cx="3352800" cy="2052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490322A-376A-454A-B603-21AC0D9EA68D}"/>
                </a:ext>
              </a:extLst>
            </p:cNvPr>
            <p:cNvSpPr txBox="1"/>
            <p:nvPr/>
          </p:nvSpPr>
          <p:spPr>
            <a:xfrm>
              <a:off x="1427119" y="4138221"/>
              <a:ext cx="70083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dirty="0"/>
                <a:t>ПЭТА</a:t>
              </a:r>
            </a:p>
          </p:txBody>
        </p:sp>
      </p:grp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B901417-DA6F-4F7E-9081-E4BA4556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CEC19003-FD66-4EE2-B2FC-54CC186F223F}" type="slidenum">
              <a:rPr lang="ru-RU" smtClean="0"/>
              <a:t>3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40ACB30-5D84-482F-8229-3F8F89B38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62017"/>
              </p:ext>
            </p:extLst>
          </p:nvPr>
        </p:nvGraphicFramePr>
        <p:xfrm>
          <a:off x="5830888" y="1885950"/>
          <a:ext cx="3287712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CS ChemDraw Drawing" r:id="rId11" imgW="3287086" imgH="2038976" progId="ChemDraw.Document.6.0">
                  <p:embed/>
                </p:oleObj>
              </mc:Choice>
              <mc:Fallback>
                <p:oleObj name="CS ChemDraw Drawing" r:id="rId11" imgW="3287086" imgH="2038976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48A6BED-AA11-4D4C-ACEF-6458E3E2A9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0888" y="1885950"/>
                        <a:ext cx="3287712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14F5D6F-777E-4607-88A9-FE8ADC78B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76861"/>
              </p:ext>
            </p:extLst>
          </p:nvPr>
        </p:nvGraphicFramePr>
        <p:xfrm>
          <a:off x="5829300" y="4181475"/>
          <a:ext cx="32861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CS ChemDraw Drawing" r:id="rId13" imgW="3285552" imgH="2119736" progId="ChemDraw.Document.6.0">
                  <p:embed/>
                </p:oleObj>
              </mc:Choice>
              <mc:Fallback>
                <p:oleObj name="CS ChemDraw Drawing" r:id="rId13" imgW="3285552" imgH="2119736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340ACB30-5D84-482F-8229-3F8F89B38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9300" y="4181475"/>
                        <a:ext cx="3286125" cy="211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210066A-32D8-49B6-AD69-372D04FF6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96309"/>
              </p:ext>
            </p:extLst>
          </p:nvPr>
        </p:nvGraphicFramePr>
        <p:xfrm>
          <a:off x="3857625" y="4795838"/>
          <a:ext cx="1444625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CS ChemDraw Drawing" r:id="rId15" imgW="1444637" imgH="1836306" progId="ChemDraw.Document.6.0">
                  <p:embed/>
                </p:oleObj>
              </mc:Choice>
              <mc:Fallback>
                <p:oleObj name="CS ChemDraw Drawing" r:id="rId15" imgW="1444637" imgH="1836306" progId="ChemDraw.Document.6.0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314F5D6F-777E-4607-88A9-FE8ADC78B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7625" y="4795838"/>
                        <a:ext cx="1444625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9130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328AB6-3171-4D17-B839-292C4DE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30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/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2.3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/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1.6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/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9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 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blipFill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/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.5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3066141-AC06-40F2-8960-16765A74A344}"/>
              </a:ext>
            </a:extLst>
          </p:cNvPr>
          <p:cNvSpPr/>
          <p:nvPr/>
        </p:nvSpPr>
        <p:spPr>
          <a:xfrm>
            <a:off x="833120" y="3794837"/>
            <a:ext cx="198120" cy="3913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K</a:t>
            </a:r>
            <a:endParaRPr lang="ru-RU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2746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ктивация хино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20" y="1332264"/>
            <a:ext cx="4175581" cy="3079785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8C7EEF7-23A6-4DA5-9125-40BE51343598}"/>
              </a:ext>
            </a:extLst>
          </p:cNvPr>
          <p:cNvSpPr/>
          <p:nvPr/>
        </p:nvSpPr>
        <p:spPr>
          <a:xfrm>
            <a:off x="135896" y="4492470"/>
            <a:ext cx="4092887" cy="61532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FF12B2-B729-453D-8E3D-BA3BDAA2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4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/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12114FF-3915-48F2-B5CE-9E27B905253F}"/>
              </a:ext>
            </a:extLst>
          </p:cNvPr>
          <p:cNvSpPr txBox="1"/>
          <p:nvPr/>
        </p:nvSpPr>
        <p:spPr>
          <a:xfrm flipH="1">
            <a:off x="4387175" y="983675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Из закона </a:t>
            </a:r>
            <a:r>
              <a:rPr lang="ru-RU" b="1" dirty="0" err="1"/>
              <a:t>Бугера</a:t>
            </a:r>
            <a:r>
              <a:rPr lang="ru-RU" b="1" dirty="0"/>
              <a:t>-Ламберта-Бэ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/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]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/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ru-RU" sz="28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ru-RU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f>
                            <m:fPr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 с</m:t>
                              </m:r>
                            </m:num>
                            <m:den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ru-RU" sz="280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ru-RU" sz="280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ru-RU" sz="280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32960A9-515C-4FA9-AA95-92114592F08F}"/>
              </a:ext>
            </a:extLst>
          </p:cNvPr>
          <p:cNvSpPr txBox="1"/>
          <p:nvPr/>
        </p:nvSpPr>
        <p:spPr>
          <a:xfrm flipH="1">
            <a:off x="4472292" y="2687937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корость реакции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425D90-4352-4AD3-AF6C-AEB83AA2EDDC}"/>
              </a:ext>
            </a:extLst>
          </p:cNvPr>
          <p:cNvSpPr txBox="1"/>
          <p:nvPr/>
        </p:nvSpPr>
        <p:spPr>
          <a:xfrm flipH="1">
            <a:off x="92843" y="711183"/>
            <a:ext cx="4182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Диаграмма переходов между возбужденными состояниями хинона: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6FEB721-F966-4103-AC19-66A6B4C96D5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-943" r="56068"/>
          <a:stretch/>
        </p:blipFill>
        <p:spPr>
          <a:xfrm>
            <a:off x="143517" y="4507711"/>
            <a:ext cx="1936744" cy="54066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41F3ECA6-3F15-4AA0-B761-9CB315683BF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2921" t="31327" r="3981" b="10879"/>
          <a:stretch/>
        </p:blipFill>
        <p:spPr>
          <a:xfrm>
            <a:off x="2296162" y="4709160"/>
            <a:ext cx="1899918" cy="30955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/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b="0" i="0" smtClean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EBCBACF5-0552-4CBB-B685-436216F27121}"/>
              </a:ext>
            </a:extLst>
          </p:cNvPr>
          <p:cNvCxnSpPr>
            <a:cxnSpLocks/>
          </p:cNvCxnSpPr>
          <p:nvPr/>
        </p:nvCxnSpPr>
        <p:spPr>
          <a:xfrm>
            <a:off x="3006090" y="3478530"/>
            <a:ext cx="0" cy="850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/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ru-RU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1600" b="0" i="1" smtClean="0"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 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7364"/>
              </p:ext>
            </p:extLst>
          </p:nvPr>
        </p:nvGraphicFramePr>
        <p:xfrm>
          <a:off x="675984" y="2809316"/>
          <a:ext cx="7783539" cy="93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CS ChemDraw Drawing" r:id="rId3" imgW="5541149" imgH="666045" progId="ChemDraw.Document.6.0">
                  <p:embed/>
                </p:oleObj>
              </mc:Choice>
              <mc:Fallback>
                <p:oleObj name="CS ChemDraw Drawing" r:id="rId3" imgW="5541149" imgH="66604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84" y="2809316"/>
                        <a:ext cx="7783539" cy="93626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2330" y="676091"/>
            <a:ext cx="7861127" cy="1521508"/>
          </a:xfrm>
          <a:prstGeom prst="rect">
            <a:avLst/>
          </a:prstGeom>
          <a:ln w="28575">
            <a:noFill/>
          </a:ln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/>
          </a:bodyPr>
          <a:lstStyle/>
          <a:p>
            <a:r>
              <a:rPr lang="ru-RU" dirty="0"/>
              <a:t>Фотовосстановление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65" y="2073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4960"/>
              </p:ext>
            </p:extLst>
          </p:nvPr>
        </p:nvGraphicFramePr>
        <p:xfrm>
          <a:off x="622771" y="4973181"/>
          <a:ext cx="7890686" cy="92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1" y="4973181"/>
                        <a:ext cx="7890686" cy="92698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675984" y="4237454"/>
            <a:ext cx="7578441" cy="580453"/>
            <a:chOff x="7337" y="2947243"/>
            <a:chExt cx="8973680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37" y="2947243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015071" y="3117127"/>
              <a:ext cx="3965946" cy="389004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6110" y="375853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965F365D-D3C1-4BEE-9530-11BE751CC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5</a:t>
            </a:fld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03F263F-17D6-49EB-8D3E-53B8A65C3D6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4122" y="1438650"/>
            <a:ext cx="3303206" cy="1188083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E8B4FB4-C856-4E9B-918C-86272B7203B2}"/>
              </a:ext>
            </a:extLst>
          </p:cNvPr>
          <p:cNvSpPr/>
          <p:nvPr/>
        </p:nvSpPr>
        <p:spPr>
          <a:xfrm>
            <a:off x="627652" y="682535"/>
            <a:ext cx="7888695" cy="307600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A581C0D0-6837-440F-AF46-9C8B7ACF5B18}"/>
              </a:ext>
            </a:extLst>
          </p:cNvPr>
          <p:cNvGrpSpPr/>
          <p:nvPr/>
        </p:nvGrpSpPr>
        <p:grpSpPr>
          <a:xfrm>
            <a:off x="5104628" y="5944003"/>
            <a:ext cx="3354895" cy="383733"/>
            <a:chOff x="8976361" y="5131908"/>
            <a:chExt cx="3354895" cy="383733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9C561298-13D7-4C3C-8D6A-BEC919E561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27591"/>
            <a:stretch/>
          </p:blipFill>
          <p:spPr>
            <a:xfrm>
              <a:off x="9619489" y="5131908"/>
              <a:ext cx="2711767" cy="383733"/>
            </a:xfrm>
            <a:prstGeom prst="rect">
              <a:avLst/>
            </a:prstGeom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56A86BD5-6B17-4DC3-A50A-3D422E6564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t="4" r="82827" b="-1"/>
            <a:stretch/>
          </p:blipFill>
          <p:spPr>
            <a:xfrm>
              <a:off x="8976361" y="5131908"/>
              <a:ext cx="643128" cy="383721"/>
            </a:xfrm>
            <a:prstGeom prst="rect">
              <a:avLst/>
            </a:prstGeom>
          </p:spPr>
        </p:pic>
      </p:grp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7CC304CB-8F4B-4110-8ED5-4E50C83739A7}"/>
              </a:ext>
            </a:extLst>
          </p:cNvPr>
          <p:cNvSpPr/>
          <p:nvPr/>
        </p:nvSpPr>
        <p:spPr>
          <a:xfrm>
            <a:off x="624762" y="4957841"/>
            <a:ext cx="7888695" cy="139850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7" y="42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2222"/>
              </p:ext>
            </p:extLst>
          </p:nvPr>
        </p:nvGraphicFramePr>
        <p:xfrm>
          <a:off x="626655" y="682534"/>
          <a:ext cx="7888695" cy="134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682534"/>
                        <a:ext cx="7888695" cy="134086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854815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1869"/>
              </p:ext>
            </p:extLst>
          </p:nvPr>
        </p:nvGraphicFramePr>
        <p:xfrm>
          <a:off x="626655" y="3596326"/>
          <a:ext cx="7888695" cy="11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3596326"/>
                        <a:ext cx="7888695" cy="115051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1070442" y="5280416"/>
            <a:ext cx="3500559" cy="605275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746844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4858851" y="5462924"/>
            <a:ext cx="3214707" cy="305958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B926CE3-B9CD-4C42-969D-E736876B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6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90ED90EC-0A81-48AF-B86C-4873C44A854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2197"/>
          <a:stretch/>
        </p:blipFill>
        <p:spPr>
          <a:xfrm>
            <a:off x="5745464" y="2254698"/>
            <a:ext cx="2769886" cy="29882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F458D5B-CA00-43F4-A048-59D97E7AF93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-15418" r="88912"/>
          <a:stretch/>
        </p:blipFill>
        <p:spPr>
          <a:xfrm>
            <a:off x="5334313" y="2185410"/>
            <a:ext cx="415367" cy="362922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92FC6BB-CA44-47B4-BDFF-A933A6A9DAE2}"/>
              </a:ext>
            </a:extLst>
          </p:cNvPr>
          <p:cNvSpPr/>
          <p:nvPr/>
        </p:nvSpPr>
        <p:spPr>
          <a:xfrm>
            <a:off x="626655" y="682533"/>
            <a:ext cx="7888695" cy="193036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F7E78A9B-8C03-402D-A469-2F6FFC8286DA}"/>
              </a:ext>
            </a:extLst>
          </p:cNvPr>
          <p:cNvGrpSpPr/>
          <p:nvPr/>
        </p:nvGrpSpPr>
        <p:grpSpPr>
          <a:xfrm>
            <a:off x="626654" y="3573419"/>
            <a:ext cx="7888695" cy="1263351"/>
            <a:chOff x="622407" y="3553433"/>
            <a:chExt cx="7888695" cy="1263351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9D6871DB-2BDA-40A4-B7A9-E1E68E589685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32898" y="3643289"/>
              <a:ext cx="3829763" cy="1083638"/>
            </a:xfrm>
            <a:prstGeom prst="rect">
              <a:avLst/>
            </a:prstGeom>
            <a:ln w="28575">
              <a:noFill/>
            </a:ln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E0A34D9C-0231-4B7C-958A-355C41CD3AA0}"/>
                </a:ext>
              </a:extLst>
            </p:cNvPr>
            <p:cNvSpPr/>
            <p:nvPr/>
          </p:nvSpPr>
          <p:spPr>
            <a:xfrm>
              <a:off x="622407" y="3553433"/>
              <a:ext cx="7888695" cy="126335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7D8C84F5-0B1A-4CD5-9CD2-FBBA53716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67210" y="3889539"/>
              <a:ext cx="3408062" cy="647342"/>
            </a:xfrm>
            <a:prstGeom prst="rect">
              <a:avLst/>
            </a:prstGeom>
          </p:spPr>
        </p:pic>
      </p:grp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адикальные Реакции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65" y="1280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28764"/>
              </p:ext>
            </p:extLst>
          </p:nvPr>
        </p:nvGraphicFramePr>
        <p:xfrm>
          <a:off x="626652" y="1063311"/>
          <a:ext cx="7888695" cy="88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CS ChemDraw Drawing" r:id="rId5" imgW="5001634" imgH="563789" progId="ChemDraw.Document.6.0">
                  <p:embed/>
                </p:oleObj>
              </mc:Choice>
              <mc:Fallback>
                <p:oleObj name="CS ChemDraw Drawing" r:id="rId5" imgW="5001634" imgH="5637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2" y="1063311"/>
                        <a:ext cx="7888695" cy="88875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884462" y="2400396"/>
            <a:ext cx="3687538" cy="609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1565" y="2504349"/>
            <a:ext cx="2781479" cy="368727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199355" y="195206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7</a:t>
            </a:fld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CC979031-0837-4C4F-9FB9-FB22FE5417E6}"/>
              </a:ext>
            </a:extLst>
          </p:cNvPr>
          <p:cNvSpPr/>
          <p:nvPr/>
        </p:nvSpPr>
        <p:spPr>
          <a:xfrm>
            <a:off x="626653" y="694324"/>
            <a:ext cx="7888695" cy="1257737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/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0.5∗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декарбонилирование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0025CC5-ADF8-4242-9BAB-485B07E48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42569"/>
              </p:ext>
            </p:extLst>
          </p:nvPr>
        </p:nvGraphicFramePr>
        <p:xfrm>
          <a:off x="1360511" y="693560"/>
          <a:ext cx="6422978" cy="388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CS ChemDraw Drawing" r:id="rId3" imgW="4503219" imgH="2738492" progId="ChemDraw.Document.6.0">
                  <p:embed/>
                </p:oleObj>
              </mc:Choice>
              <mc:Fallback>
                <p:oleObj name="CS ChemDraw Drawing" r:id="rId3" imgW="4503219" imgH="273849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11" y="693560"/>
                        <a:ext cx="6422978" cy="388700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825D7A6-42F1-4C14-9035-F2D3137B9F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6638" y="2472474"/>
            <a:ext cx="2686851" cy="299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1728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939" y="3877103"/>
            <a:ext cx="3686352" cy="576929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48" y="730098"/>
            <a:ext cx="3780665" cy="6009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972913" y="770126"/>
            <a:ext cx="3508008" cy="504031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622407" y="676841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095" y="2104395"/>
            <a:ext cx="4288039" cy="1278422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622407" y="2080615"/>
            <a:ext cx="7892943" cy="133526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96183" y="3411756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657286" y="4037310"/>
            <a:ext cx="3080974" cy="390000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5C419D4A-91DE-42C6-9F9D-DC0CE5E8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1" y="58732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4262AAE-C3A1-4089-9195-732871F307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92"/>
          <a:stretch/>
        </p:blipFill>
        <p:spPr>
          <a:xfrm>
            <a:off x="622407" y="5133761"/>
            <a:ext cx="4392396" cy="1048308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0ECD3F-9865-40B2-AB82-4F545E35FFEF}"/>
              </a:ext>
            </a:extLst>
          </p:cNvPr>
          <p:cNvGrpSpPr/>
          <p:nvPr/>
        </p:nvGrpSpPr>
        <p:grpSpPr>
          <a:xfrm>
            <a:off x="5108330" y="5205840"/>
            <a:ext cx="3323367" cy="923055"/>
            <a:chOff x="3792826" y="2377328"/>
            <a:chExt cx="4665563" cy="1160808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1912245F-3BE5-4699-9D73-0F1FD80EB6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8701"/>
            <a:stretch/>
          </p:blipFill>
          <p:spPr>
            <a:xfrm>
              <a:off x="3792826" y="2377328"/>
              <a:ext cx="1726122" cy="112395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7587F893-EA92-4D2B-98A6-DB592B93BE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6453"/>
            <a:stretch/>
          </p:blipFill>
          <p:spPr>
            <a:xfrm>
              <a:off x="7159752" y="2414186"/>
              <a:ext cx="1298637" cy="1123950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52AC61FC-01E2-4E09-B1ED-DDC9D1DC5E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872" r="34610"/>
            <a:stretch/>
          </p:blipFill>
          <p:spPr>
            <a:xfrm>
              <a:off x="5518948" y="2412274"/>
              <a:ext cx="1572769" cy="1123950"/>
            </a:xfrm>
            <a:prstGeom prst="rect">
              <a:avLst/>
            </a:prstGeom>
          </p:spPr>
        </p:pic>
      </p:grp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D04B509-7146-4690-85EB-93B2B7BF3262}"/>
              </a:ext>
            </a:extLst>
          </p:cNvPr>
          <p:cNvSpPr/>
          <p:nvPr/>
        </p:nvSpPr>
        <p:spPr>
          <a:xfrm>
            <a:off x="620416" y="5040852"/>
            <a:ext cx="7890686" cy="124757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E75C928-30D1-40AE-86F1-D63E98E2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9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B02F85AF-A281-42BB-9B21-944B6832A72E}"/>
              </a:ext>
            </a:extLst>
          </p:cNvPr>
          <p:cNvGrpSpPr/>
          <p:nvPr/>
        </p:nvGrpSpPr>
        <p:grpSpPr>
          <a:xfrm>
            <a:off x="5318853" y="2542314"/>
            <a:ext cx="3080974" cy="390000"/>
            <a:chOff x="3666292" y="5031119"/>
            <a:chExt cx="4621410" cy="542925"/>
          </a:xfrm>
        </p:grpSpPr>
        <p:pic>
          <p:nvPicPr>
            <p:cNvPr id="34" name="Рисунок 33">
              <a:extLst>
                <a:ext uri="{FF2B5EF4-FFF2-40B4-BE49-F238E27FC236}">
                  <a16:creationId xmlns:a16="http://schemas.microsoft.com/office/drawing/2014/main" id="{179CA7A1-6BE1-48D2-98CC-D4CA2EC8CD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35" name="Рисунок 34">
              <a:extLst>
                <a:ext uri="{FF2B5EF4-FFF2-40B4-BE49-F238E27FC236}">
                  <a16:creationId xmlns:a16="http://schemas.microsoft.com/office/drawing/2014/main" id="{7B16BDF5-0BF4-444E-817B-A4963B52AE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93</TotalTime>
  <Words>681</Words>
  <Application>Microsoft Office PowerPoint</Application>
  <PresentationFormat>Экран (4:3)</PresentationFormat>
  <Paragraphs>175</Paragraphs>
  <Slides>30</Slides>
  <Notes>0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0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Wingdings</vt:lpstr>
      <vt:lpstr>Тема Office</vt:lpstr>
      <vt:lpstr>Лист Microsoft Excel</vt:lpstr>
      <vt:lpstr>CS ChemDraw Drawing</vt:lpstr>
      <vt:lpstr>Рисунок</vt:lpstr>
      <vt:lpstr>Моделирование процесса полимеризации композиций ДМЭГ/бутанол, ПЭТА/бутанол и ОКМ-2/бутанол, инициируемого системой о-хинон/амин</vt:lpstr>
      <vt:lpstr>ЦЕЛЬ РАБОТЫ </vt:lpstr>
      <vt:lpstr>Реагирующие вещества</vt:lpstr>
      <vt:lpstr>Активация хинона</vt:lpstr>
      <vt:lpstr>Фотовосстановление</vt:lpstr>
      <vt:lpstr>Реакции фенолэфира</vt:lpstr>
      <vt:lpstr>Радикальные Реакции</vt:lpstr>
      <vt:lpstr>Фотодекарбонилирование</vt:lpstr>
      <vt:lpstr>Рост и передача цепи</vt:lpstr>
      <vt:lpstr>Ингибирование и обрыв</vt:lpstr>
      <vt:lpstr>Влияние констант скорости на кинетику</vt:lpstr>
      <vt:lpstr>Исследование кинетики ОКМ-2</vt:lpstr>
      <vt:lpstr>Исследование кинетики ДМЭГ</vt:lpstr>
      <vt:lpstr>Исследование кинетики ПЭТА</vt:lpstr>
      <vt:lpstr>Описание диффузионной модели</vt:lpstr>
      <vt:lpstr>ДИФФУЗИЯ. ВЯЗКОСТЬ</vt:lpstr>
      <vt:lpstr>Нахождение вязкостей и коэффициентов диффузии</vt:lpstr>
      <vt:lpstr>ВЫВОДЫ</vt:lpstr>
      <vt:lpstr>Спасибо за внимание !</vt:lpstr>
      <vt:lpstr>Благодарности</vt:lpstr>
      <vt:lpstr>Редукция схемы полимеризации</vt:lpstr>
      <vt:lpstr>Редукция схемы фотоинициирования</vt:lpstr>
      <vt:lpstr>Ошибка редукции схемы фотоинициирования</vt:lpstr>
      <vt:lpstr>Ошибка редукции схемы полимеризации</vt:lpstr>
      <vt:lpstr>Влияние k_l, k_diff, k_r, k_p на конверсию</vt:lpstr>
      <vt:lpstr>Влияние k_dQ, k_(rD-rec), k_(rD-dis) на конверсию</vt:lpstr>
      <vt:lpstr>Влияние k_prop, k_inh  на конверсию</vt:lpstr>
      <vt:lpstr>Влияние k_(trans-sol), k_(trans-m), k_(ter-rec) на конверсию</vt:lpstr>
      <vt:lpstr>НАХОЖДЕНИЕ ВЯЗКОСТЕЙ</vt:lpstr>
      <vt:lpstr>МОЛЕКУЛЯРНАЯ ДИНАМИК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258</cp:revision>
  <dcterms:created xsi:type="dcterms:W3CDTF">2024-04-02T18:34:12Z</dcterms:created>
  <dcterms:modified xsi:type="dcterms:W3CDTF">2024-06-01T18:39:23Z</dcterms:modified>
</cp:coreProperties>
</file>